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22D2" w:rsidRDefault="00C84FE6">
      <w:r>
        <w:t>Math 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:</w:t>
      </w:r>
    </w:p>
    <w:p w:rsidR="00C84FE6" w:rsidRDefault="00C84FE6" w:rsidP="00C84FE6">
      <w:pPr>
        <w:pStyle w:val="ListParagraph"/>
        <w:numPr>
          <w:ilvl w:val="1"/>
          <w:numId w:val="1"/>
        </w:numPr>
      </w:pPr>
      <w:r>
        <w:t>Graph and Table Practice</w:t>
      </w:r>
    </w:p>
    <w:p w:rsidR="00C84FE6" w:rsidRDefault="00C84FE6" w:rsidP="00C84FE6">
      <w:pPr>
        <w:pStyle w:val="ListParagraph"/>
        <w:ind w:left="360"/>
      </w:pPr>
    </w:p>
    <w:p w:rsidR="00C84FE6" w:rsidRDefault="00C84FE6" w:rsidP="00C84FE6"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33350</wp:posOffset>
            </wp:positionH>
            <wp:positionV relativeFrom="paragraph">
              <wp:posOffset>112395</wp:posOffset>
            </wp:positionV>
            <wp:extent cx="3074670" cy="3069750"/>
            <wp:effectExtent l="19050" t="0" r="0" b="0"/>
            <wp:wrapNone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639" cy="30717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Directions: If the graphed function has an inverse, graph it on the same graph.</w:t>
      </w:r>
    </w:p>
    <w:p w:rsidR="00C84FE6" w:rsidRDefault="00C84FE6" w:rsidP="00C84FE6"/>
    <w:p w:rsidR="00C84FE6" w:rsidRPr="00C84FE6" w:rsidRDefault="00C84FE6" w:rsidP="00C84FE6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84FE6" w:rsidRDefault="00C84FE6" w:rsidP="00C84FE6">
      <w:r>
        <w:t xml:space="preserve">1. </w:t>
      </w:r>
    </w:p>
    <w:p w:rsidR="00C84FE6" w:rsidRDefault="00C84FE6" w:rsidP="00C84FE6"/>
    <w:p w:rsidR="00C84FE6" w:rsidRDefault="00C84FE6" w:rsidP="00C84FE6">
      <w:r>
        <w:t xml:space="preserve">   </w:t>
      </w:r>
    </w:p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33350</wp:posOffset>
            </wp:positionH>
            <wp:positionV relativeFrom="paragraph">
              <wp:posOffset>20955</wp:posOffset>
            </wp:positionV>
            <wp:extent cx="3227070" cy="3221907"/>
            <wp:effectExtent l="19050" t="0" r="0" b="0"/>
            <wp:wrapNone/>
            <wp:docPr id="7" name="Picture 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[image]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0505" cy="32253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84FE6" w:rsidRDefault="00C84FE6" w:rsidP="00C84FE6"/>
    <w:p w:rsidR="00C84FE6" w:rsidRPr="00C84FE6" w:rsidRDefault="00C84FE6" w:rsidP="00C84FE6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t>2.</w: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tab/>
      </w:r>
    </w:p>
    <w:p w:rsidR="00C84FE6" w:rsidRPr="00C84FE6" w:rsidRDefault="00C84FE6" w:rsidP="00C84FE6">
      <w:pP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84FE6" w:rsidRDefault="00C84FE6" w:rsidP="00C84FE6">
      <w:r>
        <w:t xml:space="preserve">    </w:t>
      </w:r>
    </w:p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CF488F" w:rsidRDefault="00CF488F" w:rsidP="00C84FE6">
      <w:pPr>
        <w:rPr>
          <w:noProof/>
        </w:rPr>
      </w:pPr>
    </w:p>
    <w:p w:rsidR="00CF488F" w:rsidRDefault="00CF488F" w:rsidP="00C84FE6">
      <w:pPr>
        <w:rPr>
          <w:noProof/>
        </w:rPr>
      </w:pPr>
    </w:p>
    <w:p w:rsidR="00CF488F" w:rsidRDefault="00CF488F" w:rsidP="00C84FE6">
      <w:pPr>
        <w:rPr>
          <w:noProof/>
        </w:rPr>
      </w:pPr>
    </w:p>
    <w:p w:rsidR="00CF488F" w:rsidRDefault="00CF488F" w:rsidP="00C84FE6">
      <w:pPr>
        <w:rPr>
          <w:noProof/>
        </w:rPr>
      </w:pPr>
    </w:p>
    <w:p w:rsidR="00CF488F" w:rsidRDefault="00CF488F" w:rsidP="00C84FE6">
      <w:pPr>
        <w:rPr>
          <w:noProof/>
        </w:rPr>
      </w:pPr>
    </w:p>
    <w:p w:rsidR="00CF488F" w:rsidRDefault="00CF488F" w:rsidP="00C84FE6">
      <w:pPr>
        <w:rPr>
          <w:noProof/>
        </w:rPr>
      </w:pPr>
    </w:p>
    <w:p w:rsidR="001205D1" w:rsidRPr="001205D1" w:rsidRDefault="00C84FE6" w:rsidP="001205D1">
      <w:pPr>
        <w:rPr>
          <w:rFonts w:ascii="Times New Roman" w:eastAsia="Times New Roman" w:hAnsi="Times New Roman" w:cs="Times New Roman"/>
          <w:sz w:val="24"/>
          <w:szCs w:val="24"/>
        </w:rPr>
      </w:pPr>
      <w:r>
        <w:t>3.</w:t>
      </w:r>
      <w:r>
        <w:tab/>
      </w:r>
      <w:r w:rsidR="001205D1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-3810</wp:posOffset>
            </wp:positionV>
            <wp:extent cx="2861310" cy="2857500"/>
            <wp:effectExtent l="19050" t="0" r="0" b="0"/>
            <wp:wrapNone/>
            <wp:docPr id="25" name="Picture 2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[image]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131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84FE6" w:rsidRPr="00C84FE6" w:rsidRDefault="00C84FE6" w:rsidP="00C84FE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C84FE6" w:rsidRDefault="00C84FE6" w:rsidP="00C84FE6"/>
    <w:p w:rsidR="001D6110" w:rsidRDefault="001D6110" w:rsidP="00C84FE6"/>
    <w:p w:rsidR="008E681F" w:rsidRDefault="00C84FE6" w:rsidP="00C84FE6">
      <w:r>
        <w:t>4.</w:t>
      </w:r>
      <w:r>
        <w:tab/>
      </w:r>
      <w:r w:rsidR="008E681F">
        <w:t xml:space="preserve">Use the table below for </w:t>
      </w:r>
      <w:r w:rsidR="001D6110">
        <w:t>t</w:t>
      </w:r>
      <w:r w:rsidR="008E681F">
        <w:t>(x) to evaluate the following expressions. Show all work!</w:t>
      </w:r>
    </w:p>
    <w:tbl>
      <w:tblPr>
        <w:tblW w:w="7680" w:type="dxa"/>
        <w:tblInd w:w="88" w:type="dxa"/>
        <w:tblLook w:val="04A0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8E681F" w:rsidRPr="008E681F" w:rsidTr="008E681F">
        <w:trPr>
          <w:trHeight w:val="315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8E681F" w:rsidP="008E681F">
            <w:pPr>
              <w:spacing w:line="240" w:lineRule="auto"/>
              <w:rPr>
                <w:rFonts w:ascii="Calibri" w:eastAsia="Times New Roman" w:hAnsi="Calibri" w:cs="Calibri"/>
                <w:color w:val="000000"/>
              </w:rPr>
            </w:pPr>
            <w:r w:rsidRPr="008E681F">
              <w:rPr>
                <w:rFonts w:ascii="Calibri" w:eastAsia="Times New Roman" w:hAnsi="Calibri" w:cs="Calibri"/>
                <w:color w:val="000000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8E681F" w:rsidP="008E681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8E681F">
              <w:rPr>
                <w:rFonts w:ascii="Calibri" w:eastAsia="Times New Roman" w:hAnsi="Calibri" w:cs="Calibri"/>
                <w:color w:val="000000"/>
              </w:rPr>
              <w:t>-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8E681F" w:rsidP="008E681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8E681F">
              <w:rPr>
                <w:rFonts w:ascii="Calibri" w:eastAsia="Times New Roman" w:hAnsi="Calibri" w:cs="Calibri"/>
                <w:color w:val="000000"/>
              </w:rPr>
              <w:t>-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8E681F" w:rsidP="008E681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8E681F">
              <w:rPr>
                <w:rFonts w:ascii="Calibri" w:eastAsia="Times New Roman" w:hAnsi="Calibri" w:cs="Calibri"/>
                <w:color w:val="000000"/>
              </w:rPr>
              <w:t>-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8E681F" w:rsidP="008E681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8E681F">
              <w:rPr>
                <w:rFonts w:ascii="Calibri" w:eastAsia="Times New Roman" w:hAnsi="Calibri" w:cs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8E681F" w:rsidP="008E681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8E681F">
              <w:rPr>
                <w:rFonts w:ascii="Calibri" w:eastAsia="Times New Roman" w:hAnsi="Calibri" w:cs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8E681F" w:rsidP="008E681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8E681F">
              <w:rPr>
                <w:rFonts w:ascii="Calibri" w:eastAsia="Times New Roman" w:hAnsi="Calibri" w:cs="Calibri"/>
                <w:color w:val="000000"/>
              </w:rPr>
              <w:t>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8E681F" w:rsidP="008E681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8E681F">
              <w:rPr>
                <w:rFonts w:ascii="Calibri" w:eastAsia="Times New Roman" w:hAnsi="Calibri" w:cs="Calibri"/>
                <w:color w:val="000000"/>
              </w:rPr>
              <w:t>3</w:t>
            </w:r>
          </w:p>
        </w:tc>
      </w:tr>
      <w:tr w:rsidR="008E681F" w:rsidRPr="008E681F" w:rsidTr="008E681F">
        <w:trPr>
          <w:trHeight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1D6110" w:rsidP="008E681F">
            <w:pPr>
              <w:spacing w:line="240" w:lineRule="auto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t</w:t>
            </w:r>
            <w:r w:rsidR="008E681F" w:rsidRPr="008E681F">
              <w:rPr>
                <w:rFonts w:ascii="Calibri" w:eastAsia="Times New Roman" w:hAnsi="Calibri" w:cs="Calibri"/>
                <w:color w:val="000000"/>
              </w:rPr>
              <w:t>(x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8E681F" w:rsidP="008E681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8E681F">
              <w:rPr>
                <w:rFonts w:ascii="Calibri" w:eastAsia="Times New Roman" w:hAnsi="Calibri" w:cs="Calibri"/>
                <w:color w:val="000000"/>
              </w:rPr>
              <w:t>-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8E681F" w:rsidP="008E681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8E681F">
              <w:rPr>
                <w:rFonts w:ascii="Calibri" w:eastAsia="Times New Roman" w:hAnsi="Calibri" w:cs="Calibri"/>
                <w:color w:val="000000"/>
              </w:rPr>
              <w:t>-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8E681F" w:rsidP="008E681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8E681F">
              <w:rPr>
                <w:rFonts w:ascii="Calibri" w:eastAsia="Times New Roman" w:hAnsi="Calibri" w:cs="Calibri"/>
                <w:color w:val="000000"/>
              </w:rPr>
              <w:t>-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8E681F" w:rsidP="008E681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8E681F">
              <w:rPr>
                <w:rFonts w:ascii="Calibri" w:eastAsia="Times New Roman" w:hAnsi="Calibri" w:cs="Calibri"/>
                <w:color w:val="000000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8E681F" w:rsidP="008E681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8E681F">
              <w:rPr>
                <w:rFonts w:ascii="Calibri" w:eastAsia="Times New Roman" w:hAnsi="Calibri" w:cs="Calibri"/>
                <w:color w:val="00000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8E681F" w:rsidP="008E681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8E681F">
              <w:rPr>
                <w:rFonts w:ascii="Calibri" w:eastAsia="Times New Roman" w:hAnsi="Calibri" w:cs="Calibri"/>
                <w:color w:val="000000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E681F" w:rsidRPr="008E681F" w:rsidRDefault="008E681F" w:rsidP="008E681F">
            <w:pPr>
              <w:spacing w:line="240" w:lineRule="auto"/>
              <w:jc w:val="right"/>
              <w:rPr>
                <w:rFonts w:ascii="Calibri" w:eastAsia="Times New Roman" w:hAnsi="Calibri" w:cs="Calibri"/>
                <w:color w:val="000000"/>
              </w:rPr>
            </w:pPr>
            <w:r w:rsidRPr="008E681F">
              <w:rPr>
                <w:rFonts w:ascii="Calibri" w:eastAsia="Times New Roman" w:hAnsi="Calibri" w:cs="Calibri"/>
                <w:color w:val="000000"/>
              </w:rPr>
              <w:t>2</w:t>
            </w:r>
          </w:p>
        </w:tc>
      </w:tr>
    </w:tbl>
    <w:p w:rsidR="00C84FE6" w:rsidRDefault="00C84FE6" w:rsidP="00C84FE6"/>
    <w:p w:rsidR="008E681F" w:rsidRDefault="008E681F" w:rsidP="00C84FE6"/>
    <w:p w:rsidR="008E681F" w:rsidRDefault="001D6110" w:rsidP="008E681F">
      <w:pPr>
        <w:pStyle w:val="ListParagraph"/>
        <w:numPr>
          <w:ilvl w:val="0"/>
          <w:numId w:val="3"/>
        </w:numPr>
      </w:pPr>
      <w:r w:rsidRPr="001D6110">
        <w:rPr>
          <w:position w:val="-10"/>
        </w:rPr>
        <w:object w:dxaOrig="17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87pt;height:18pt" o:ole="">
            <v:imagedata r:id="rId8" o:title=""/>
          </v:shape>
          <o:OLEObject Type="Embed" ProgID="Equation.DSMT4" ShapeID="_x0000_i1039" DrawAspect="Content" ObjectID="_1501994667" r:id="rId9"/>
        </w:object>
      </w:r>
    </w:p>
    <w:p w:rsidR="001D6110" w:rsidRDefault="001D6110" w:rsidP="001D6110"/>
    <w:p w:rsidR="00CF488F" w:rsidRDefault="00CF488F" w:rsidP="001D6110"/>
    <w:p w:rsidR="00CF488F" w:rsidRDefault="00CF488F" w:rsidP="001D6110"/>
    <w:p w:rsidR="00CF488F" w:rsidRDefault="00CF488F" w:rsidP="001D6110"/>
    <w:p w:rsidR="001D6110" w:rsidRDefault="001D6110" w:rsidP="001D6110"/>
    <w:p w:rsidR="001D6110" w:rsidRDefault="001D6110" w:rsidP="001D6110">
      <w:pPr>
        <w:pStyle w:val="ListParagraph"/>
        <w:numPr>
          <w:ilvl w:val="0"/>
          <w:numId w:val="3"/>
        </w:numPr>
      </w:pPr>
      <w:r w:rsidRPr="001D6110">
        <w:rPr>
          <w:position w:val="-32"/>
        </w:rPr>
        <w:object w:dxaOrig="1420" w:dyaOrig="800">
          <v:shape id="_x0000_i1041" type="#_x0000_t75" style="width:70.8pt;height:40.2pt" o:ole="">
            <v:imagedata r:id="rId10" o:title=""/>
          </v:shape>
          <o:OLEObject Type="Embed" ProgID="Equation.DSMT4" ShapeID="_x0000_i1041" DrawAspect="Content" ObjectID="_1501994668" r:id="rId11"/>
        </w:object>
      </w:r>
    </w:p>
    <w:p w:rsidR="001D6110" w:rsidRDefault="001D6110" w:rsidP="001D6110"/>
    <w:p w:rsidR="001D6110" w:rsidRDefault="001D6110" w:rsidP="001D6110"/>
    <w:p w:rsidR="00CF488F" w:rsidRDefault="00CF488F" w:rsidP="001D6110"/>
    <w:p w:rsidR="00CF488F" w:rsidRDefault="00CF488F" w:rsidP="001D6110"/>
    <w:p w:rsidR="00CF488F" w:rsidRDefault="00CF488F" w:rsidP="001D6110"/>
    <w:p w:rsidR="00CF488F" w:rsidRDefault="00CF488F" w:rsidP="001D6110"/>
    <w:p w:rsidR="001D6110" w:rsidRDefault="00CF488F" w:rsidP="001D6110">
      <w:pPr>
        <w:pStyle w:val="ListParagraph"/>
        <w:numPr>
          <w:ilvl w:val="0"/>
          <w:numId w:val="3"/>
        </w:numPr>
      </w:pPr>
      <w:r w:rsidRPr="00CF488F">
        <w:rPr>
          <w:position w:val="-16"/>
        </w:rPr>
        <w:object w:dxaOrig="1420" w:dyaOrig="480">
          <v:shape id="_x0000_i1047" type="#_x0000_t75" style="width:70.8pt;height:24pt" o:ole="">
            <v:imagedata r:id="rId12" o:title=""/>
          </v:shape>
          <o:OLEObject Type="Embed" ProgID="Equation.DSMT4" ShapeID="_x0000_i1047" DrawAspect="Content" ObjectID="_1501994669" r:id="rId13"/>
        </w:object>
      </w:r>
    </w:p>
    <w:p w:rsidR="001D6110" w:rsidRDefault="001D6110" w:rsidP="001D6110"/>
    <w:sectPr w:rsidR="001D6110" w:rsidSect="00E322D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720150B"/>
    <w:multiLevelType w:val="hybridMultilevel"/>
    <w:tmpl w:val="F0DEF378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41AA5BAA"/>
    <w:multiLevelType w:val="multilevel"/>
    <w:tmpl w:val="00089A1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abstractNum w:abstractNumId="2">
    <w:nsid w:val="5EC2704A"/>
    <w:multiLevelType w:val="hybridMultilevel"/>
    <w:tmpl w:val="4E42AD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proofState w:spelling="clean" w:grammar="clean"/>
  <w:defaultTabStop w:val="720"/>
  <w:characterSpacingControl w:val="doNotCompress"/>
  <w:compat/>
  <w:rsids>
    <w:rsidRoot w:val="00C84FE6"/>
    <w:rsid w:val="001205D1"/>
    <w:rsid w:val="001D6110"/>
    <w:rsid w:val="00317F53"/>
    <w:rsid w:val="0048791F"/>
    <w:rsid w:val="00574111"/>
    <w:rsid w:val="00682A21"/>
    <w:rsid w:val="008E681F"/>
    <w:rsid w:val="00977508"/>
    <w:rsid w:val="00A105B7"/>
    <w:rsid w:val="00BE6442"/>
    <w:rsid w:val="00C84FE6"/>
    <w:rsid w:val="00CF488F"/>
    <w:rsid w:val="00D42B45"/>
    <w:rsid w:val="00D876F8"/>
    <w:rsid w:val="00E322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22D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84FE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84FE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4FE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85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9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54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25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60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3.gif"/><Relationship Id="rId12" Type="http://schemas.openxmlformats.org/officeDocument/2006/relationships/image" Target="media/image6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gif"/><Relationship Id="rId11" Type="http://schemas.openxmlformats.org/officeDocument/2006/relationships/oleObject" Target="embeddings/oleObject2.bin"/><Relationship Id="rId5" Type="http://schemas.openxmlformats.org/officeDocument/2006/relationships/image" Target="media/image1.gif"/><Relationship Id="rId15" Type="http://schemas.openxmlformats.org/officeDocument/2006/relationships/theme" Target="theme/theme1.xml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4</Words>
  <Characters>36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yfield City Schools</Company>
  <LinksUpToDate>false</LinksUpToDate>
  <CharactersWithSpaces>4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2</cp:revision>
  <cp:lastPrinted>2015-08-25T11:55:00Z</cp:lastPrinted>
  <dcterms:created xsi:type="dcterms:W3CDTF">2015-08-25T11:57:00Z</dcterms:created>
  <dcterms:modified xsi:type="dcterms:W3CDTF">2015-08-25T11:57:00Z</dcterms:modified>
</cp:coreProperties>
</file>